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7963" w:rsidRDefault="00DD7963" w:rsidP="00234F3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</w:p>
    <w:p w:rsidR="00986249" w:rsidRPr="00B002F9" w:rsidRDefault="00234F33" w:rsidP="00234F33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002F9">
        <w:rPr>
          <w:rFonts w:ascii="Times New Roman" w:hAnsi="Times New Roman" w:cs="Times New Roman"/>
          <w:b/>
          <w:sz w:val="24"/>
          <w:szCs w:val="24"/>
          <w:u w:val="single"/>
        </w:rPr>
        <w:t>.</w:t>
      </w:r>
      <w:r w:rsidR="00344CE1" w:rsidRPr="00B002F9">
        <w:rPr>
          <w:rFonts w:ascii="Times New Roman" w:hAnsi="Times New Roman" w:cs="Times New Roman"/>
          <w:b/>
          <w:sz w:val="24"/>
          <w:szCs w:val="24"/>
          <w:u w:val="single"/>
        </w:rPr>
        <w:t>GATITU MIXED SECONDARY SCHOOL</w:t>
      </w:r>
    </w:p>
    <w:p w:rsidR="00344CE1" w:rsidRPr="00B002F9" w:rsidRDefault="00344CE1" w:rsidP="00D1728A">
      <w:pPr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B002F9">
        <w:rPr>
          <w:rFonts w:ascii="Times New Roman" w:hAnsi="Times New Roman" w:cs="Times New Roman"/>
          <w:b/>
          <w:sz w:val="24"/>
          <w:szCs w:val="24"/>
          <w:u w:val="single"/>
        </w:rPr>
        <w:t xml:space="preserve">MATHEMATICS FORM 2 </w:t>
      </w:r>
      <w:r w:rsidR="00DB6F04" w:rsidRPr="00B002F9">
        <w:rPr>
          <w:rFonts w:ascii="Times New Roman" w:hAnsi="Times New Roman" w:cs="Times New Roman"/>
          <w:b/>
          <w:sz w:val="24"/>
          <w:szCs w:val="24"/>
          <w:u w:val="single"/>
        </w:rPr>
        <w:t>MID TERM  2 2015</w:t>
      </w:r>
      <w:r w:rsidRPr="00B002F9">
        <w:rPr>
          <w:rFonts w:ascii="Times New Roman" w:hAnsi="Times New Roman" w:cs="Times New Roman"/>
          <w:b/>
          <w:sz w:val="24"/>
          <w:szCs w:val="24"/>
          <w:u w:val="single"/>
        </w:rPr>
        <w:t xml:space="preserve"> EXAM</w:t>
      </w:r>
    </w:p>
    <w:p w:rsidR="005D0430" w:rsidRPr="00B002F9" w:rsidRDefault="00697A27" w:rsidP="00B90488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96pt;margin-top:10.5pt;width:107.25pt;height:3.75pt;z-index:251658240" o:connectortype="straight"/>
        </w:pict>
      </w:r>
      <w:r w:rsidR="00CE04C1" w:rsidRPr="00B002F9">
        <w:rPr>
          <w:rFonts w:ascii="Times New Roman" w:hAnsi="Times New Roman" w:cs="Times New Roman"/>
          <w:sz w:val="24"/>
          <w:szCs w:val="24"/>
        </w:rPr>
        <w:t xml:space="preserve"> Evaluate </w:t>
      </w:r>
      <w:r w:rsidR="00CE04C1" w:rsidRPr="00B002F9">
        <w:rPr>
          <w:rFonts w:ascii="Times New Roman" w:hAnsi="Times New Roman" w:cs="Times New Roman"/>
          <w:sz w:val="24"/>
          <w:szCs w:val="24"/>
        </w:rPr>
        <w:tab/>
      </w:r>
      <w:r w:rsidR="005D0430" w:rsidRPr="00B002F9">
        <w:rPr>
          <w:rFonts w:ascii="Times New Roman" w:hAnsi="Times New Roman" w:cs="Times New Roman"/>
          <w:sz w:val="24"/>
          <w:szCs w:val="24"/>
        </w:rPr>
        <w:t>8+ (-4) × 10 –( -6)</w:t>
      </w:r>
    </w:p>
    <w:p w:rsidR="00344CE1" w:rsidRPr="00B002F9" w:rsidRDefault="00CE04C1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="005D0430" w:rsidRPr="00B002F9">
        <w:rPr>
          <w:rFonts w:ascii="Times New Roman" w:hAnsi="Times New Roman" w:cs="Times New Roman"/>
          <w:sz w:val="24"/>
          <w:szCs w:val="24"/>
        </w:rPr>
        <w:t>-3 + ( -12) ÷ 3 ×4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="005D0430" w:rsidRPr="00B002F9">
        <w:rPr>
          <w:rFonts w:ascii="Times New Roman" w:hAnsi="Times New Roman" w:cs="Times New Roman"/>
          <w:sz w:val="24"/>
          <w:szCs w:val="24"/>
        </w:rPr>
        <w:tab/>
      </w:r>
      <w:r w:rsidR="005D0430" w:rsidRPr="00B002F9">
        <w:rPr>
          <w:rFonts w:ascii="Times New Roman" w:hAnsi="Times New Roman" w:cs="Times New Roman"/>
          <w:sz w:val="24"/>
          <w:szCs w:val="24"/>
        </w:rPr>
        <w:tab/>
      </w:r>
      <w:r w:rsidR="005D0430" w:rsidRPr="00B002F9">
        <w:rPr>
          <w:rFonts w:ascii="Times New Roman" w:hAnsi="Times New Roman" w:cs="Times New Roman"/>
          <w:sz w:val="24"/>
          <w:szCs w:val="24"/>
        </w:rPr>
        <w:tab/>
      </w:r>
      <w:r w:rsidR="005D0430"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>3mks</w:t>
      </w:r>
    </w:p>
    <w:p w:rsidR="005D0430" w:rsidRPr="00B002F9" w:rsidRDefault="005D0430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0430" w:rsidRPr="00B002F9" w:rsidRDefault="005D0430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0430" w:rsidRPr="00B002F9" w:rsidRDefault="005D0430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0430" w:rsidRPr="00B002F9" w:rsidRDefault="005D0430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0430" w:rsidRPr="00B002F9" w:rsidRDefault="005D0430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D0430" w:rsidRPr="00B002F9" w:rsidRDefault="005D0430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5D0430">
      <w:pPr>
        <w:pStyle w:val="ListParagrap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237EBB" w:rsidRPr="00B002F9" w:rsidRDefault="00237EBB" w:rsidP="005D0430">
      <w:pPr>
        <w:pStyle w:val="ListParagrap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237EBB" w:rsidRPr="00B002F9" w:rsidRDefault="00237EBB" w:rsidP="005D0430">
      <w:pPr>
        <w:pStyle w:val="ListParagraph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237EBB" w:rsidRPr="00B002F9" w:rsidRDefault="00237EBB" w:rsidP="005D043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92CF9" w:rsidRPr="00B002F9" w:rsidRDefault="00B92CF9" w:rsidP="00BD22B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 xml:space="preserve">The </w:t>
      </w:r>
      <w:r w:rsidR="00394430" w:rsidRPr="00B002F9">
        <w:rPr>
          <w:rFonts w:ascii="Times New Roman" w:hAnsi="Times New Roman" w:cs="Times New Roman"/>
          <w:sz w:val="24"/>
          <w:szCs w:val="24"/>
        </w:rPr>
        <w:t xml:space="preserve">price </w:t>
      </w:r>
      <w:r w:rsidRPr="00B002F9">
        <w:rPr>
          <w:rFonts w:ascii="Times New Roman" w:hAnsi="Times New Roman" w:cs="Times New Roman"/>
          <w:sz w:val="24"/>
          <w:szCs w:val="24"/>
        </w:rPr>
        <w:t>of a book is changed</w:t>
      </w:r>
      <w:r w:rsidR="00394430" w:rsidRPr="00B002F9">
        <w:rPr>
          <w:rFonts w:ascii="Times New Roman" w:hAnsi="Times New Roman" w:cs="Times New Roman"/>
          <w:sz w:val="24"/>
          <w:szCs w:val="24"/>
        </w:rPr>
        <w:t xml:space="preserve"> in the ration 6:5 if the original price was ksh 80.what is the new price?</w:t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</w:r>
      <w:r w:rsidR="00394430" w:rsidRPr="00B002F9">
        <w:rPr>
          <w:rFonts w:ascii="Times New Roman" w:hAnsi="Times New Roman" w:cs="Times New Roman"/>
          <w:sz w:val="24"/>
          <w:szCs w:val="24"/>
        </w:rPr>
        <w:tab/>
        <w:t>2mks</w:t>
      </w: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E8085F" w:rsidRPr="00B002F9" w:rsidRDefault="00E8085F" w:rsidP="00BD22B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Solve  the following simultaneous equations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3mks</w:t>
      </w:r>
    </w:p>
    <w:p w:rsidR="00237EBB" w:rsidRPr="00B002F9" w:rsidRDefault="00237EBB" w:rsidP="00237EBB">
      <w:pPr>
        <w:ind w:left="720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2x + 3y =5</w:t>
      </w:r>
    </w:p>
    <w:p w:rsidR="00237EBB" w:rsidRPr="00B002F9" w:rsidRDefault="00237EBB" w:rsidP="00237EBB">
      <w:pPr>
        <w:ind w:left="720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3x + 2y =0</w:t>
      </w: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0007D0" w:rsidRPr="00B002F9" w:rsidRDefault="000007D0" w:rsidP="00BD22B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Two similar solids gave surface areas  48 cm</w:t>
      </w:r>
      <w:r w:rsidRPr="00B002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D5F18" w:rsidRPr="00B002F9">
        <w:rPr>
          <w:rFonts w:ascii="Times New Roman" w:hAnsi="Times New Roman" w:cs="Times New Roman"/>
          <w:sz w:val="24"/>
          <w:szCs w:val="24"/>
        </w:rPr>
        <w:t xml:space="preserve"> and 108 cm</w:t>
      </w:r>
      <w:r w:rsidR="00CD5F18" w:rsidRPr="00B002F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D5F18" w:rsidRPr="00B002F9">
        <w:rPr>
          <w:rFonts w:ascii="Times New Roman" w:hAnsi="Times New Roman" w:cs="Times New Roman"/>
          <w:sz w:val="24"/>
          <w:szCs w:val="24"/>
        </w:rPr>
        <w:t>respectively. Find the volume of the smaller solid if the bigger one has a volume of 162 cm</w:t>
      </w:r>
      <w:r w:rsidR="00CD5F18" w:rsidRPr="00B002F9">
        <w:rPr>
          <w:rFonts w:ascii="Times New Roman" w:hAnsi="Times New Roman" w:cs="Times New Roman"/>
          <w:sz w:val="24"/>
          <w:szCs w:val="24"/>
          <w:vertAlign w:val="superscript"/>
        </w:rPr>
        <w:t>3.</w:t>
      </w:r>
      <w:r w:rsidR="00A507B3" w:rsidRPr="00B002F9">
        <w:rPr>
          <w:rFonts w:ascii="Times New Roman" w:hAnsi="Times New Roman" w:cs="Times New Roman"/>
          <w:sz w:val="24"/>
          <w:szCs w:val="24"/>
        </w:rPr>
        <w:t xml:space="preserve"> </w:t>
      </w:r>
      <w:r w:rsidR="00237EBB" w:rsidRPr="00B002F9">
        <w:rPr>
          <w:rFonts w:ascii="Times New Roman" w:hAnsi="Times New Roman" w:cs="Times New Roman"/>
          <w:sz w:val="24"/>
          <w:szCs w:val="24"/>
        </w:rPr>
        <w:t xml:space="preserve"> </w:t>
      </w:r>
      <w:r w:rsidR="00237EBB" w:rsidRPr="00B002F9">
        <w:rPr>
          <w:rFonts w:ascii="Times New Roman" w:hAnsi="Times New Roman" w:cs="Times New Roman"/>
          <w:sz w:val="24"/>
          <w:szCs w:val="24"/>
        </w:rPr>
        <w:tab/>
      </w:r>
      <w:r w:rsidR="00237EBB" w:rsidRPr="00B002F9">
        <w:rPr>
          <w:rFonts w:ascii="Times New Roman" w:hAnsi="Times New Roman" w:cs="Times New Roman"/>
          <w:sz w:val="24"/>
          <w:szCs w:val="24"/>
        </w:rPr>
        <w:tab/>
      </w:r>
      <w:r w:rsidR="00237EBB" w:rsidRPr="00B002F9">
        <w:rPr>
          <w:rFonts w:ascii="Times New Roman" w:hAnsi="Times New Roman" w:cs="Times New Roman"/>
          <w:sz w:val="24"/>
          <w:szCs w:val="24"/>
        </w:rPr>
        <w:tab/>
      </w:r>
      <w:r w:rsidR="00537509" w:rsidRPr="00B002F9">
        <w:rPr>
          <w:rFonts w:ascii="Times New Roman" w:hAnsi="Times New Roman" w:cs="Times New Roman"/>
          <w:sz w:val="24"/>
          <w:szCs w:val="24"/>
        </w:rPr>
        <w:t>3mks</w:t>
      </w: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237EBB" w:rsidRPr="00B002F9" w:rsidRDefault="00237EBB" w:rsidP="00237EBB">
      <w:pPr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rPr>
          <w:rFonts w:ascii="Times New Roman" w:hAnsi="Times New Roman" w:cs="Times New Roman"/>
          <w:sz w:val="24"/>
          <w:szCs w:val="24"/>
        </w:rPr>
      </w:pPr>
    </w:p>
    <w:p w:rsidR="00C337CD" w:rsidRPr="00B002F9" w:rsidRDefault="00C337CD" w:rsidP="00BD22B2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 xml:space="preserve">Solve the following pair of </w:t>
      </w:r>
      <w:r w:rsidR="00896EF7" w:rsidRPr="00B002F9">
        <w:rPr>
          <w:rFonts w:ascii="Times New Roman" w:hAnsi="Times New Roman" w:cs="Times New Roman"/>
          <w:sz w:val="24"/>
          <w:szCs w:val="24"/>
        </w:rPr>
        <w:t>simultaneous</w:t>
      </w:r>
      <w:r w:rsidRPr="00B002F9">
        <w:rPr>
          <w:rFonts w:ascii="Times New Roman" w:hAnsi="Times New Roman" w:cs="Times New Roman"/>
          <w:sz w:val="24"/>
          <w:szCs w:val="24"/>
        </w:rPr>
        <w:t xml:space="preserve"> inequalities and represent this on a number line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3mks</w:t>
      </w: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3X -1  &gt; -4</w:t>
      </w: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2x + 1 ≤ 7</w:t>
      </w: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rPr>
          <w:rFonts w:ascii="Times New Roman" w:hAnsi="Times New Roman" w:cs="Times New Roman"/>
          <w:sz w:val="24"/>
          <w:szCs w:val="24"/>
        </w:rPr>
      </w:pPr>
    </w:p>
    <w:p w:rsidR="00896EF7" w:rsidRPr="00B002F9" w:rsidRDefault="00896EF7" w:rsidP="00896EF7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863B2" w:rsidRPr="00B002F9" w:rsidRDefault="009863B2" w:rsidP="009863B2">
      <w:pPr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0077F5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The figure below sows the shape of Kamau’s farm with dimensions shown in meters</w:t>
      </w: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697A27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27" style="position:absolute;left:0;text-align:left;margin-left:48.75pt;margin-top:.95pt;width:205.5pt;height:111.75pt;z-index:251660288" coordorigin="3225,4080" coordsize="4110,2355">
            <v:group id="_x0000_s1028" style="position:absolute;left:3945;top:4350;width:3390;height:1650" coordorigin="3945,4350" coordsize="3390,1650">
              <v:group id="_x0000_s1029" style="position:absolute;left:3945;top:4350;width:3390;height:1650" coordorigin="3945,4350" coordsize="3390,1650">
                <v:shape id="_x0000_s1030" type="#_x0000_t32" style="position:absolute;left:3945;top:4350;width:3390;height:0" o:connectortype="straight"/>
                <v:shape id="_x0000_s1031" type="#_x0000_t32" style="position:absolute;left:3945;top:4350;width:0;height:1650" o:connectortype="straight"/>
                <v:shape id="_x0000_s1032" type="#_x0000_t32" style="position:absolute;left:3945;top:6000;width:1800;height:0" o:connectortype="straight"/>
                <v:shape id="_x0000_s1033" type="#_x0000_t32" style="position:absolute;left:5745;top:5280;width:0;height:720;flip:y" o:connectortype="straight"/>
                <v:shape id="_x0000_s1034" type="#_x0000_t32" style="position:absolute;left:5745;top:4350;width:1590;height:930;flip:y" o:connectortype="straight"/>
              </v:group>
              <v:rect id="_x0000_s1035" style="position:absolute;left:3945;top:5857;width:143;height:143"/>
              <v:rect id="_x0000_s1036" style="position:absolute;left:5602;top:5857;width:143;height:143"/>
              <v:rect id="_x0000_s1037" style="position:absolute;left:3945;top:4350;width:143;height:143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8" type="#_x0000_t202" style="position:absolute;left:5025;top:4080;width:720;height:345" filled="f" stroked="f">
              <v:textbox>
                <w:txbxContent>
                  <w:p w:rsidR="00880981" w:rsidRPr="00447DA0" w:rsidRDefault="00880981" w:rsidP="00880981">
                    <w:pPr>
                      <w:rPr>
                        <w:sz w:val="18"/>
                      </w:rPr>
                    </w:pPr>
                    <w:r w:rsidRPr="00447DA0">
                      <w:rPr>
                        <w:sz w:val="18"/>
                      </w:rPr>
                      <w:t>140m</w:t>
                    </w:r>
                  </w:p>
                </w:txbxContent>
              </v:textbox>
            </v:shape>
            <v:shape id="_x0000_s1039" type="#_x0000_t202" style="position:absolute;left:5745;top:5385;width:720;height:345" filled="f" stroked="f">
              <v:textbox>
                <w:txbxContent>
                  <w:p w:rsidR="00880981" w:rsidRPr="00447DA0" w:rsidRDefault="00880981" w:rsidP="00880981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20 m</w:t>
                    </w:r>
                  </w:p>
                </w:txbxContent>
              </v:textbox>
            </v:shape>
            <v:shape id="_x0000_s1040" type="#_x0000_t202" style="position:absolute;left:4440;top:6090;width:720;height:345" filled="f" stroked="f">
              <v:textbox>
                <w:txbxContent>
                  <w:p w:rsidR="00880981" w:rsidRPr="00447DA0" w:rsidRDefault="00880981" w:rsidP="00880981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8</w:t>
                    </w:r>
                    <w:r w:rsidRPr="00447DA0">
                      <w:rPr>
                        <w:sz w:val="18"/>
                      </w:rPr>
                      <w:t>0m</w:t>
                    </w:r>
                  </w:p>
                </w:txbxContent>
              </v:textbox>
            </v:shape>
            <v:shape id="_x0000_s1041" type="#_x0000_t202" style="position:absolute;left:3225;top:4935;width:720;height:345" filled="f" stroked="f">
              <v:textbox>
                <w:txbxContent>
                  <w:p w:rsidR="00880981" w:rsidRPr="00447DA0" w:rsidRDefault="00880981" w:rsidP="00880981">
                    <w:pPr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100m</w:t>
                    </w:r>
                  </w:p>
                </w:txbxContent>
              </v:textbox>
            </v:shape>
          </v:group>
        </w:pict>
      </w: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Find the area of Kamau’s farm in hectares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 xml:space="preserve">       (3mks)</w:t>
      </w:r>
    </w:p>
    <w:p w:rsidR="00B002F9" w:rsidRDefault="00B002F9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B002F9" w:rsidRPr="00B002F9" w:rsidRDefault="00B002F9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D32C16" w:rsidP="00D32C1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  <w:u w:val="single"/>
          <w:lang w:val="fr-FR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Simplify 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u w:val="single"/>
          <w:lang w:val="fr-FR"/>
        </w:rPr>
        <w:t xml:space="preserve"> 6x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u w:val="single"/>
          <w:vertAlign w:val="superscript"/>
          <w:lang w:val="fr-FR"/>
        </w:rPr>
        <w:t>2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u w:val="single"/>
          <w:lang w:val="fr-FR"/>
        </w:rPr>
        <w:t>y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u w:val="single"/>
          <w:vertAlign w:val="superscript"/>
          <w:lang w:val="fr-FR"/>
        </w:rPr>
        <w:t>2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u w:val="single"/>
          <w:lang w:val="fr-FR"/>
        </w:rPr>
        <w:t xml:space="preserve"> + 13xy-5</w:t>
      </w:r>
    </w:p>
    <w:p w:rsidR="00880981" w:rsidRP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                  </w:t>
      </w:r>
      <w:r>
        <w:rPr>
          <w:rFonts w:ascii="Times New Roman" w:hAnsi="Times New Roman" w:cs="Times New Roman"/>
          <w:color w:val="000000"/>
          <w:sz w:val="24"/>
          <w:szCs w:val="24"/>
          <w:lang w:val="fr-FR"/>
        </w:rPr>
        <w:tab/>
        <w:t xml:space="preserve"> 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>3x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>y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2 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>– 13xy + 4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D3894" w:rsidRPr="00B002F9">
        <w:rPr>
          <w:rFonts w:ascii="Times New Roman" w:hAnsi="Times New Roman" w:cs="Times New Roman"/>
          <w:color w:val="000000"/>
          <w:sz w:val="24"/>
          <w:szCs w:val="24"/>
        </w:rPr>
        <w:t>`</w:t>
      </w:r>
      <w:r w:rsidR="008D3894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D3894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D3894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D3894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>3</w:t>
      </w:r>
      <w:r w:rsidR="008D3894" w:rsidRPr="00B002F9">
        <w:rPr>
          <w:rFonts w:ascii="Times New Roman" w:hAnsi="Times New Roman" w:cs="Times New Roman"/>
          <w:color w:val="000000"/>
          <w:sz w:val="24"/>
          <w:szCs w:val="24"/>
        </w:rPr>
        <w:t>mks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880981" w:rsidRPr="00B002F9" w:rsidRDefault="00880981" w:rsidP="00880981">
      <w:pPr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:rsidR="00880981" w:rsidRPr="00B002F9" w:rsidRDefault="00880981" w:rsidP="00880981">
      <w:pPr>
        <w:pStyle w:val="ListParagraph"/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D32C16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A straight line passes through A(-2,1) and B(2,-k). The line is perpendicular to a line 3y + 2x = 5. Determine the value of k.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(3mks)</w:t>
      </w: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D32C1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Express the recurring decimal below to a fraction 5.72 and leaving your answer in the form </w:t>
      </w:r>
    </w:p>
    <w:p w:rsidR="00880981" w:rsidRPr="00B002F9" w:rsidRDefault="00880981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         </w:t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  <w:vertAlign w:val="superscript"/>
        </w:rPr>
        <w:t>a</w:t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</w:rPr>
        <w:t>/</w:t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  <w:vertAlign w:val="subscript"/>
        </w:rPr>
        <w:t>b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where </w:t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</w:rPr>
        <w:t>a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and </w:t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</w:rPr>
        <w:t>b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are whole numbers       </w:t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ab/>
        <w:t>3mks</w:t>
      </w:r>
    </w:p>
    <w:p w:rsidR="00593F5D" w:rsidRPr="00B002F9" w:rsidRDefault="00593F5D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93F5D" w:rsidRPr="00B002F9" w:rsidRDefault="00593F5D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93F5D" w:rsidRPr="00B002F9" w:rsidRDefault="00593F5D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93F5D" w:rsidRPr="00B002F9" w:rsidRDefault="00593F5D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93F5D" w:rsidRPr="00B002F9" w:rsidRDefault="00593F5D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880981" w:rsidRDefault="00880981" w:rsidP="00D32C1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B002F9">
        <w:rPr>
          <w:rFonts w:ascii="Times New Roman" w:hAnsi="Times New Roman" w:cs="Times New Roman"/>
          <w:sz w:val="24"/>
          <w:szCs w:val="24"/>
        </w:rPr>
        <w:t xml:space="preserve">Express   </w:t>
      </w:r>
      <w:r w:rsidRPr="00B002F9">
        <w:rPr>
          <w:rFonts w:ascii="Times New Roman" w:hAnsi="Times New Roman" w:cs="Times New Roman"/>
          <w:position w:val="-6"/>
          <w:sz w:val="24"/>
          <w:szCs w:val="24"/>
        </w:rPr>
        <w:object w:dxaOrig="11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39pt" o:ole="">
            <v:imagedata r:id="rId7" o:title=""/>
          </v:shape>
          <o:OLEObject Type="Embed" ProgID="Equation.DSMT4" ShapeID="_x0000_i1025" DrawAspect="Content" ObjectID="_1497447187" r:id="rId8"/>
        </w:object>
      </w:r>
      <w:r w:rsidRPr="00B002F9">
        <w:rPr>
          <w:rFonts w:ascii="Times New Roman" w:hAnsi="Times New Roman" w:cs="Times New Roman"/>
          <w:sz w:val="24"/>
          <w:szCs w:val="24"/>
        </w:rPr>
        <w:t xml:space="preserve"> as a single fraction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(3 marks)</w:t>
      </w: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P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880981" w:rsidRPr="00B002F9" w:rsidRDefault="00880981" w:rsidP="00D32C1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     Find the value of </w:t>
      </w:r>
      <w:r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>x</w:t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i/>
          <w:color w:val="000000"/>
          <w:sz w:val="24"/>
          <w:szCs w:val="24"/>
        </w:rPr>
        <w:tab/>
      </w:r>
      <w:r w:rsidR="00593F5D" w:rsidRPr="00B002F9">
        <w:rPr>
          <w:rFonts w:ascii="Times New Roman" w:hAnsi="Times New Roman" w:cs="Times New Roman"/>
          <w:b/>
          <w:color w:val="000000"/>
          <w:sz w:val="24"/>
          <w:szCs w:val="24"/>
        </w:rPr>
        <w:t>3mks</w:t>
      </w:r>
    </w:p>
    <w:p w:rsidR="00880981" w:rsidRPr="00B002F9" w:rsidRDefault="00880981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lastRenderedPageBreak/>
        <w:tab/>
        <w:t>2</w:t>
      </w:r>
      <w:r w:rsidRPr="00B002F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(</w:t>
      </w:r>
      <w:r w:rsidRPr="00B002F9">
        <w:rPr>
          <w:rFonts w:ascii="Times New Roman" w:hAnsi="Times New Roman" w:cs="Times New Roman"/>
          <w:b/>
          <w:i/>
          <w:color w:val="000000"/>
          <w:sz w:val="24"/>
          <w:szCs w:val="24"/>
          <w:vertAlign w:val="superscript"/>
        </w:rPr>
        <w:t>x</w:t>
      </w:r>
      <w:r w:rsidRPr="00B002F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-3)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x 8</w:t>
      </w:r>
      <w:r w:rsidRPr="00B002F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(</w:t>
      </w:r>
      <w:r w:rsidRPr="00B002F9">
        <w:rPr>
          <w:rFonts w:ascii="Times New Roman" w:hAnsi="Times New Roman" w:cs="Times New Roman"/>
          <w:b/>
          <w:i/>
          <w:color w:val="000000"/>
          <w:sz w:val="24"/>
          <w:szCs w:val="24"/>
          <w:vertAlign w:val="superscript"/>
        </w:rPr>
        <w:t>x</w:t>
      </w:r>
      <w:r w:rsidRPr="00B002F9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+2)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= 128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880981" w:rsidRPr="00B002F9" w:rsidRDefault="00880981" w:rsidP="00880981">
      <w:pPr>
        <w:rPr>
          <w:rFonts w:ascii="Times New Roman" w:hAnsi="Times New Roman" w:cs="Times New Roman"/>
          <w:b/>
          <w:i/>
          <w:color w:val="000000"/>
          <w:sz w:val="24"/>
          <w:szCs w:val="24"/>
        </w:rPr>
      </w:pPr>
    </w:p>
    <w:p w:rsidR="00880981" w:rsidRPr="00B002F9" w:rsidRDefault="00880981" w:rsidP="00D32C1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   Solve the inequalities </w:t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4x – 3 </w:t>
      </w:r>
      <w:r w:rsidRPr="00B002F9">
        <w:rPr>
          <w:rFonts w:ascii="Times New Roman" w:hAnsi="Times New Roman" w:cs="Times New Roman"/>
          <w:b/>
          <w:sz w:val="24"/>
          <w:szCs w:val="24"/>
        </w:rPr>
        <w:sym w:font="Symbol" w:char="F0A3"/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6x – 1 </w:t>
      </w:r>
      <w:r w:rsidRPr="00B002F9">
        <w:rPr>
          <w:rFonts w:ascii="Times New Roman" w:hAnsi="Times New Roman" w:cs="Times New Roman"/>
          <w:b/>
          <w:sz w:val="24"/>
          <w:szCs w:val="24"/>
        </w:rPr>
        <w:sym w:font="Symbol" w:char="F03C"/>
      </w:r>
      <w:r w:rsidRPr="00B002F9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3x + 8</w:t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; hence represent your solution on a number line  </w:t>
      </w:r>
      <w:r w:rsidR="00593F5D"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3mks</w:t>
      </w:r>
    </w:p>
    <w:p w:rsidR="00593F5D" w:rsidRPr="00B002F9" w:rsidRDefault="00593F5D" w:rsidP="00593F5D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93F5D" w:rsidRPr="00B002F9" w:rsidRDefault="00593F5D" w:rsidP="00593F5D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593F5D" w:rsidRDefault="00593F5D" w:rsidP="00593F5D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Pr="00B002F9" w:rsidRDefault="00B002F9" w:rsidP="00593F5D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880981" w:rsidRPr="00B002F9" w:rsidRDefault="00880981" w:rsidP="00D32C16">
      <w:pPr>
        <w:pStyle w:val="ListParagraph"/>
        <w:numPr>
          <w:ilvl w:val="0"/>
          <w:numId w:val="1"/>
        </w:num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</w:t>
      </w:r>
      <w:r w:rsidRPr="00B002F9">
        <w:rPr>
          <w:rFonts w:ascii="Times New Roman" w:hAnsi="Times New Roman" w:cs="Times New Roman"/>
          <w:sz w:val="24"/>
          <w:szCs w:val="24"/>
        </w:rPr>
        <w:t>A minibus covered a distance of 210km at an average speed of 90km/h. If it travelled ⅔ of the distance at a speed of 105 km/h, at what speed did it travel th</w:t>
      </w:r>
      <w:r w:rsidR="00B002F9">
        <w:rPr>
          <w:rFonts w:ascii="Times New Roman" w:hAnsi="Times New Roman" w:cs="Times New Roman"/>
          <w:sz w:val="24"/>
          <w:szCs w:val="24"/>
        </w:rPr>
        <w:t xml:space="preserve">e rest of the distance?   </w:t>
      </w:r>
      <w:r w:rsidRPr="00B002F9">
        <w:rPr>
          <w:rFonts w:ascii="Times New Roman" w:hAnsi="Times New Roman" w:cs="Times New Roman"/>
          <w:sz w:val="24"/>
          <w:szCs w:val="24"/>
        </w:rPr>
        <w:t>(3mks)</w:t>
      </w: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593F5D" w:rsidRPr="00B002F9" w:rsidRDefault="00593F5D" w:rsidP="00593F5D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880981" w:rsidRPr="00B002F9" w:rsidRDefault="00880981" w:rsidP="00D32C16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   A piece of land is to be divided into 20 acres or 24 acres or 28 acres for farming and </w:t>
      </w:r>
    </w:p>
    <w:p w:rsidR="006B715F" w:rsidRPr="00B002F9" w:rsidRDefault="00593F5D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>Leave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7 acres for grazing. Determine the smallest size of such land.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B002F9">
        <w:rPr>
          <w:rFonts w:ascii="Times New Roman" w:hAnsi="Times New Roman" w:cs="Times New Roman"/>
          <w:color w:val="000000"/>
          <w:sz w:val="24"/>
          <w:szCs w:val="24"/>
        </w:rPr>
        <w:tab/>
        <w:t>3mks</w:t>
      </w:r>
      <w:r w:rsidR="00880981"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    </w:t>
      </w:r>
    </w:p>
    <w:p w:rsidR="006B715F" w:rsidRPr="00B002F9" w:rsidRDefault="006B715F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880981" w:rsidRDefault="00880981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  <w:r w:rsidRPr="00B002F9">
        <w:rPr>
          <w:rFonts w:ascii="Times New Roman" w:hAnsi="Times New Roman" w:cs="Times New Roman"/>
          <w:color w:val="000000"/>
          <w:sz w:val="24"/>
          <w:szCs w:val="24"/>
        </w:rPr>
        <w:t xml:space="preserve">     </w:t>
      </w: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Default="00B002F9" w:rsidP="00880981">
      <w:pPr>
        <w:rPr>
          <w:rFonts w:ascii="Times New Roman" w:hAnsi="Times New Roman" w:cs="Times New Roman"/>
          <w:color w:val="000000"/>
          <w:sz w:val="24"/>
          <w:szCs w:val="24"/>
        </w:rPr>
      </w:pPr>
    </w:p>
    <w:p w:rsidR="00B002F9" w:rsidRPr="00B002F9" w:rsidRDefault="00B002F9" w:rsidP="00880981">
      <w:pPr>
        <w:rPr>
          <w:rFonts w:ascii="Times New Roman" w:hAnsi="Times New Roman" w:cs="Times New Roman"/>
          <w:sz w:val="24"/>
          <w:szCs w:val="24"/>
        </w:rPr>
      </w:pPr>
    </w:p>
    <w:p w:rsidR="008857DE" w:rsidRPr="0042174D" w:rsidRDefault="008857DE" w:rsidP="0042174D">
      <w:pPr>
        <w:pStyle w:val="ListParagraph"/>
        <w:numPr>
          <w:ilvl w:val="0"/>
          <w:numId w:val="1"/>
        </w:numPr>
        <w:tabs>
          <w:tab w:val="left" w:pos="720"/>
        </w:tabs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The table below shows the masses to the nearest kg of all the students of marigu-ini secondary. School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880"/>
        <w:gridCol w:w="2160"/>
      </w:tblGrid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Masses (kg)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No. of students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30-3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35-3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40-4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45-4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50-5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55-5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60-6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65-6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70-74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8857DE" w:rsidRPr="00B002F9" w:rsidTr="000970C5"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75-79</w:t>
            </w:r>
          </w:p>
        </w:tc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857DE" w:rsidRPr="00B002F9" w:rsidRDefault="008857DE" w:rsidP="000970C5">
            <w:pPr>
              <w:tabs>
                <w:tab w:val="left" w:pos="930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 w:rsidRPr="00B002F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</w:tbl>
    <w:p w:rsidR="00B92CF9" w:rsidRDefault="008857DE" w:rsidP="008857D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Complete the frequency distribution table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="00AC36FC" w:rsidRPr="00B002F9">
        <w:rPr>
          <w:rFonts w:ascii="Times New Roman" w:hAnsi="Times New Roman" w:cs="Times New Roman"/>
          <w:sz w:val="24"/>
          <w:szCs w:val="24"/>
        </w:rPr>
        <w:t>2</w:t>
      </w:r>
      <w:r w:rsidRPr="00B002F9">
        <w:rPr>
          <w:rFonts w:ascii="Times New Roman" w:hAnsi="Times New Roman" w:cs="Times New Roman"/>
          <w:sz w:val="24"/>
          <w:szCs w:val="24"/>
        </w:rPr>
        <w:t>mks</w:t>
      </w: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P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2E12AC" w:rsidRPr="00B002F9" w:rsidRDefault="002E12AC" w:rsidP="008857DE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 xml:space="preserve">Determine: </w:t>
      </w:r>
    </w:p>
    <w:p w:rsidR="002E12AC" w:rsidRDefault="002E12AC" w:rsidP="002E12A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Mean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3mks</w:t>
      </w: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B002F9" w:rsidRPr="00B002F9" w:rsidRDefault="00B002F9" w:rsidP="00B002F9">
      <w:pPr>
        <w:rPr>
          <w:rFonts w:ascii="Times New Roman" w:hAnsi="Times New Roman" w:cs="Times New Roman"/>
          <w:sz w:val="24"/>
          <w:szCs w:val="24"/>
        </w:rPr>
      </w:pPr>
    </w:p>
    <w:p w:rsidR="002E12AC" w:rsidRDefault="00AC36FC" w:rsidP="002E12A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Modal  class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1mk</w:t>
      </w:r>
    </w:p>
    <w:p w:rsidR="0042174D" w:rsidRPr="0042174D" w:rsidRDefault="0042174D" w:rsidP="0042174D">
      <w:pPr>
        <w:rPr>
          <w:rFonts w:ascii="Times New Roman" w:hAnsi="Times New Roman" w:cs="Times New Roman"/>
          <w:sz w:val="24"/>
          <w:szCs w:val="24"/>
        </w:rPr>
      </w:pPr>
    </w:p>
    <w:p w:rsidR="00AC36FC" w:rsidRPr="00B002F9" w:rsidRDefault="00AC36FC" w:rsidP="002E12A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4"/>
          <w:szCs w:val="24"/>
        </w:rPr>
      </w:pPr>
      <w:r w:rsidRPr="00B002F9">
        <w:rPr>
          <w:rFonts w:ascii="Times New Roman" w:hAnsi="Times New Roman" w:cs="Times New Roman"/>
          <w:sz w:val="24"/>
          <w:szCs w:val="24"/>
        </w:rPr>
        <w:t>Median</w:t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</w:r>
      <w:r w:rsidRPr="00B002F9">
        <w:rPr>
          <w:rFonts w:ascii="Times New Roman" w:hAnsi="Times New Roman" w:cs="Times New Roman"/>
          <w:sz w:val="24"/>
          <w:szCs w:val="24"/>
        </w:rPr>
        <w:tab/>
        <w:t>3mks</w:t>
      </w:r>
    </w:p>
    <w:sectPr w:rsidR="00AC36FC" w:rsidRPr="00B002F9" w:rsidSect="005D0430">
      <w:headerReference w:type="even" r:id="rId9"/>
      <w:headerReference w:type="default" r:id="rId10"/>
      <w:footerReference w:type="even" r:id="rId11"/>
      <w:footerReference w:type="default" r:id="rId12"/>
      <w:headerReference w:type="first" r:id="rId13"/>
      <w:footerReference w:type="first" r:id="rId14"/>
      <w:pgSz w:w="12240" w:h="15840"/>
      <w:pgMar w:top="63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F232F" w:rsidRDefault="00FF232F" w:rsidP="00EA44EC">
      <w:pPr>
        <w:spacing w:after="0" w:line="240" w:lineRule="auto"/>
      </w:pPr>
      <w:r>
        <w:separator/>
      </w:r>
    </w:p>
  </w:endnote>
  <w:endnote w:type="continuationSeparator" w:id="0">
    <w:p w:rsidR="00FF232F" w:rsidRDefault="00FF232F" w:rsidP="00EA44E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A27" w:rsidRDefault="00697A27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314047"/>
      <w:docPartObj>
        <w:docPartGallery w:val="Page Numbers (Bottom of Page)"/>
        <w:docPartUnique/>
      </w:docPartObj>
    </w:sdtPr>
    <w:sdtEndPr/>
    <w:sdtContent>
      <w:p w:rsidR="00EA44EC" w:rsidRDefault="00697A2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A44EC" w:rsidRDefault="00EA44EC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A27" w:rsidRDefault="00697A2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F232F" w:rsidRDefault="00FF232F" w:rsidP="00EA44EC">
      <w:pPr>
        <w:spacing w:after="0" w:line="240" w:lineRule="auto"/>
      </w:pPr>
      <w:r>
        <w:separator/>
      </w:r>
    </w:p>
  </w:footnote>
  <w:footnote w:type="continuationSeparator" w:id="0">
    <w:p w:rsidR="00FF232F" w:rsidRDefault="00FF232F" w:rsidP="00EA44E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A27" w:rsidRDefault="00697A27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A27" w:rsidRDefault="00697A27">
    <w:pPr>
      <w:pStyle w:val="Header"/>
    </w:pPr>
    <w:r>
      <w:t xml:space="preserve">POWERED BY </w:t>
    </w:r>
    <w:hyperlink r:id="rId1" w:history="1">
      <w:r>
        <w:rPr>
          <w:rStyle w:val="Hyperlink"/>
        </w:rPr>
        <w:t>WWW.MANYAMFRANCHISE.COM</w:t>
      </w:r>
    </w:hyperlink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97A27" w:rsidRDefault="00697A2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63649B"/>
    <w:multiLevelType w:val="hybridMultilevel"/>
    <w:tmpl w:val="C0C86774"/>
    <w:lvl w:ilvl="0" w:tplc="04090017">
      <w:start w:val="1"/>
      <w:numFmt w:val="lowerLetter"/>
      <w:lvlText w:val="%1)"/>
      <w:lvlJc w:val="left"/>
      <w:pPr>
        <w:ind w:left="450" w:hanging="360"/>
      </w:p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1">
    <w:nsid w:val="27F054F8"/>
    <w:multiLevelType w:val="hybridMultilevel"/>
    <w:tmpl w:val="E0549AC2"/>
    <w:lvl w:ilvl="0" w:tplc="04090017">
      <w:start w:val="1"/>
      <w:numFmt w:val="lowerLetter"/>
      <w:lvlText w:val="%1)"/>
      <w:lvlJc w:val="left"/>
      <w:pPr>
        <w:ind w:left="1530" w:hanging="360"/>
      </w:p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2">
    <w:nsid w:val="49EC2387"/>
    <w:multiLevelType w:val="hybridMultilevel"/>
    <w:tmpl w:val="47C6D4F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5F883CA4"/>
    <w:multiLevelType w:val="hybridMultilevel"/>
    <w:tmpl w:val="4FCE22F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6D496A9C"/>
    <w:multiLevelType w:val="hybridMultilevel"/>
    <w:tmpl w:val="85B64104"/>
    <w:lvl w:ilvl="0" w:tplc="FD400754">
      <w:start w:val="1"/>
      <w:numFmt w:val="lowerRoman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>
    <w:nsid w:val="715920E7"/>
    <w:multiLevelType w:val="hybridMultilevel"/>
    <w:tmpl w:val="0290AEE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2"/>
  </w:num>
  <w:num w:numId="3">
    <w:abstractNumId w:val="1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44CE1"/>
    <w:rsid w:val="000007D0"/>
    <w:rsid w:val="000077F5"/>
    <w:rsid w:val="000F08FC"/>
    <w:rsid w:val="00195207"/>
    <w:rsid w:val="001A0B78"/>
    <w:rsid w:val="00234F33"/>
    <w:rsid w:val="00237EBB"/>
    <w:rsid w:val="002E12AC"/>
    <w:rsid w:val="003039EB"/>
    <w:rsid w:val="00344CE1"/>
    <w:rsid w:val="00394430"/>
    <w:rsid w:val="003C2AB3"/>
    <w:rsid w:val="003E3007"/>
    <w:rsid w:val="0042174D"/>
    <w:rsid w:val="004901DD"/>
    <w:rsid w:val="004C774B"/>
    <w:rsid w:val="00537509"/>
    <w:rsid w:val="00571703"/>
    <w:rsid w:val="00584DAB"/>
    <w:rsid w:val="00593F5D"/>
    <w:rsid w:val="005D0430"/>
    <w:rsid w:val="0069074F"/>
    <w:rsid w:val="00697A27"/>
    <w:rsid w:val="006B5099"/>
    <w:rsid w:val="006B715F"/>
    <w:rsid w:val="006F4FD8"/>
    <w:rsid w:val="00710FB8"/>
    <w:rsid w:val="00830E15"/>
    <w:rsid w:val="008653CC"/>
    <w:rsid w:val="00866C00"/>
    <w:rsid w:val="00880981"/>
    <w:rsid w:val="008857DE"/>
    <w:rsid w:val="00896EF7"/>
    <w:rsid w:val="008D3894"/>
    <w:rsid w:val="00955DC5"/>
    <w:rsid w:val="00986249"/>
    <w:rsid w:val="009863B2"/>
    <w:rsid w:val="00A507B3"/>
    <w:rsid w:val="00A555F2"/>
    <w:rsid w:val="00A74EBC"/>
    <w:rsid w:val="00AC36FC"/>
    <w:rsid w:val="00AF533A"/>
    <w:rsid w:val="00B002DD"/>
    <w:rsid w:val="00B002F9"/>
    <w:rsid w:val="00B261E5"/>
    <w:rsid w:val="00B42674"/>
    <w:rsid w:val="00B90488"/>
    <w:rsid w:val="00B92CF9"/>
    <w:rsid w:val="00BD22B2"/>
    <w:rsid w:val="00BD5072"/>
    <w:rsid w:val="00C337CD"/>
    <w:rsid w:val="00C61DB1"/>
    <w:rsid w:val="00C722BC"/>
    <w:rsid w:val="00CD5F18"/>
    <w:rsid w:val="00CE04C1"/>
    <w:rsid w:val="00D1728A"/>
    <w:rsid w:val="00D32C16"/>
    <w:rsid w:val="00DB6F04"/>
    <w:rsid w:val="00DD7963"/>
    <w:rsid w:val="00E8085F"/>
    <w:rsid w:val="00E83331"/>
    <w:rsid w:val="00EA44EC"/>
    <w:rsid w:val="00FB5B40"/>
    <w:rsid w:val="00FF23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  <o:rules v:ext="edit">
        <o:r id="V:Rule7" type="connector" idref="#_x0000_s1031"/>
        <o:r id="V:Rule8" type="connector" idref="#_x0000_s1030"/>
        <o:r id="V:Rule9" type="connector" idref="#_x0000_s1026"/>
        <o:r id="V:Rule10" type="connector" idref="#_x0000_s1034"/>
        <o:r id="V:Rule11" type="connector" idref="#_x0000_s1032"/>
        <o:r id="V:Rule12" type="connector" idref="#_x0000_s1033"/>
      </o:rules>
    </o:shapelayout>
  </w:shapeDefaults>
  <w:decimalSymbol w:val="."/>
  <w:listSeparator w:val=","/>
  <w15:docId w15:val="{BBFAD759-E911-4771-994B-9279EC13E2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624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904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863B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863B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A44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A44EC"/>
  </w:style>
  <w:style w:type="paragraph" w:styleId="Footer">
    <w:name w:val="footer"/>
    <w:basedOn w:val="Normal"/>
    <w:link w:val="FooterChar"/>
    <w:uiPriority w:val="99"/>
    <w:unhideWhenUsed/>
    <w:rsid w:val="00EA44E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A44EC"/>
  </w:style>
  <w:style w:type="character" w:styleId="Hyperlink">
    <w:name w:val="Hyperlink"/>
    <w:basedOn w:val="DefaultParagraphFont"/>
    <w:uiPriority w:val="99"/>
    <w:semiHidden/>
    <w:unhideWhenUsed/>
    <w:rsid w:val="00697A27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eader" Target="header3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header" Target="header1.xml"/><Relationship Id="rId14" Type="http://schemas.openxmlformats.org/officeDocument/2006/relationships/footer" Target="footer3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NYAMFRANCHISE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1</TotalTime>
  <Pages>6</Pages>
  <Words>326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ideon K. Muchira</dc:creator>
  <cp:lastModifiedBy>atika</cp:lastModifiedBy>
  <cp:revision>32</cp:revision>
  <cp:lastPrinted>2015-06-22T05:49:00Z</cp:lastPrinted>
  <dcterms:created xsi:type="dcterms:W3CDTF">2013-08-04T16:58:00Z</dcterms:created>
  <dcterms:modified xsi:type="dcterms:W3CDTF">2015-07-03T13:47:00Z</dcterms:modified>
</cp:coreProperties>
</file>